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4C14" w:rsidRDefault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C732A9" wp14:editId="3EEF6505">
                <wp:simplePos x="0" y="0"/>
                <wp:positionH relativeFrom="column">
                  <wp:posOffset>-85725</wp:posOffset>
                </wp:positionH>
                <wp:positionV relativeFrom="paragraph">
                  <wp:posOffset>-695325</wp:posOffset>
                </wp:positionV>
                <wp:extent cx="6210300" cy="1457325"/>
                <wp:effectExtent l="0" t="0" r="0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0300" cy="145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14C14" w:rsidRPr="00814C14" w:rsidRDefault="00814C14" w:rsidP="00814C14">
                            <w:pPr>
                              <w:jc w:val="center"/>
                              <w:rPr>
                                <w:b/>
                                <w:color w:val="244061" w:themeColor="accent1" w:themeShade="80"/>
                                <w:sz w:val="140"/>
                                <w:szCs w:val="140"/>
                                <w14:shadow w14:blurRad="50800" w14:dist="40005" w14:dir="5400000" w14:sx="100000" w14:sy="100000" w14:kx="0" w14:ky="0" w14:algn="tl">
                                  <w14:srgbClr w14:val="000000">
                                    <w14:alpha w14:val="67000"/>
                                    <w14:shade w14:val="5000"/>
                                    <w14:satMod w14:val="120000"/>
                                  </w14:srgbClr>
                                </w14:shadow>
                                <w14:textOutline w14:w="31546" w14:cap="flat" w14:cmpd="sng" w14:algn="ctr">
                                  <w14:gradFill>
                                    <w14:gsLst>
                                      <w14:gs w14:pos="70000">
                                        <w14:schemeClr w14:val="accent6">
                                          <w14:shade w14:val="50000"/>
                                          <w14:satMod w14:val="190000"/>
                                        </w14:schemeClr>
                                      </w14:gs>
                                      <w14:gs w14:pos="0">
                                        <w14:schemeClr w14:val="accent6">
                                          <w14:tint w14:val="77000"/>
                                          <w14:satMod w14:val="1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814C14">
                              <w:rPr>
                                <w:b/>
                                <w:color w:val="244061" w:themeColor="accent1" w:themeShade="80"/>
                                <w:sz w:val="140"/>
                                <w:szCs w:val="140"/>
                                <w14:shadow w14:blurRad="50800" w14:dist="40005" w14:dir="5400000" w14:sx="100000" w14:sy="100000" w14:kx="0" w14:ky="0" w14:algn="tl">
                                  <w14:srgbClr w14:val="000000">
                                    <w14:alpha w14:val="67000"/>
                                    <w14:shade w14:val="5000"/>
                                    <w14:satMod w14:val="120000"/>
                                  </w14:srgbClr>
                                </w14:shadow>
                                <w14:textOutline w14:w="31546" w14:cap="flat" w14:cmpd="sng" w14:algn="ctr">
                                  <w14:gradFill>
                                    <w14:gsLst>
                                      <w14:gs w14:pos="70000">
                                        <w14:schemeClr w14:val="accent6">
                                          <w14:shade w14:val="50000"/>
                                          <w14:satMod w14:val="190000"/>
                                        </w14:schemeClr>
                                      </w14:gs>
                                      <w14:gs w14:pos="0">
                                        <w14:schemeClr w14:val="accent6">
                                          <w14:tint w14:val="77000"/>
                                          <w14:satMod w14:val="18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  <w14:prstDash w14:val="solid"/>
                                  <w14:round/>
                                </w14:textOutline>
                              </w:rPr>
                              <w:t>Test Tomorro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6.75pt;margin-top:-54.75pt;width:489pt;height:11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" filled="f" stroked="f">
                <v:fill o:detectmouseclick="t"/>
                <v:textbox>
                  <w:txbxContent>
                    <w:p w:rsidR="00814C14" w:rsidRPr="00814C14" w:rsidRDefault="00814C14" w:rsidP="00814C14">
                      <w:pPr>
                        <w:jc w:val="center"/>
                        <w:rPr>
                          <w:b/>
                          <w:color w:val="244061" w:themeColor="accent1" w:themeShade="80"/>
                          <w:sz w:val="140"/>
                          <w:szCs w:val="140"/>
                          <w14:shadow w14:blurRad="50800" w14:dist="40005" w14:dir="5400000" w14:sx="100000" w14:sy="100000" w14:kx="0" w14:ky="0" w14:algn="tl">
                            <w14:srgbClr w14:val="000000">
                              <w14:alpha w14:val="67000"/>
                              <w14:shade w14:val="5000"/>
                              <w14:satMod w14:val="120000"/>
                            </w14:srgbClr>
                          </w14:shadow>
                          <w14:textOutline w14:w="31546" w14:cap="flat" w14:cmpd="sng" w14:algn="ctr">
                            <w14:gradFill>
                              <w14:gsLst>
                                <w14:gs w14:pos="70000">
                                  <w14:schemeClr w14:val="accent6">
                                    <w14:shade w14:val="50000"/>
                                    <w14:satMod w14:val="190000"/>
                                  </w14:schemeClr>
                                </w14:gs>
                                <w14:gs w14:pos="0">
                                  <w14:schemeClr w14:val="accent6">
                                    <w14:tint w14:val="77000"/>
                                    <w14:satMod w14:val="1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  <w14:prstDash w14:val="solid"/>
                            <w14:round/>
                          </w14:textOutline>
                        </w:rPr>
                      </w:pPr>
                      <w:r w:rsidRPr="00814C14">
                        <w:rPr>
                          <w:b/>
                          <w:color w:val="244061" w:themeColor="accent1" w:themeShade="80"/>
                          <w:sz w:val="140"/>
                          <w:szCs w:val="140"/>
                          <w14:shadow w14:blurRad="50800" w14:dist="40005" w14:dir="5400000" w14:sx="100000" w14:sy="100000" w14:kx="0" w14:ky="0" w14:algn="tl">
                            <w14:srgbClr w14:val="000000">
                              <w14:alpha w14:val="67000"/>
                              <w14:shade w14:val="5000"/>
                              <w14:satMod w14:val="120000"/>
                            </w14:srgbClr>
                          </w14:shadow>
                          <w14:textOutline w14:w="31546" w14:cap="flat" w14:cmpd="sng" w14:algn="ctr">
                            <w14:gradFill>
                              <w14:gsLst>
                                <w14:gs w14:pos="70000">
                                  <w14:schemeClr w14:val="accent6">
                                    <w14:shade w14:val="50000"/>
                                    <w14:satMod w14:val="190000"/>
                                  </w14:schemeClr>
                                </w14:gs>
                                <w14:gs w14:pos="0">
                                  <w14:schemeClr w14:val="accent6">
                                    <w14:tint w14:val="77000"/>
                                    <w14:satMod w14:val="18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  <w14:prstDash w14:val="solid"/>
                            <w14:round/>
                          </w14:textOutline>
                        </w:rPr>
                        <w:t>Test Tomorrow</w:t>
                      </w:r>
                    </w:p>
                  </w:txbxContent>
                </v:textbox>
              </v:shape>
            </w:pict>
          </mc:Fallback>
        </mc:AlternateContent>
      </w:r>
    </w:p>
    <w:p w:rsidR="00814C14" w:rsidRPr="00814C14" w:rsidRDefault="00814C14" w:rsidP="00814C14"/>
    <w:p w:rsidR="00814C14" w:rsidRDefault="00814C14" w:rsidP="00814C14"/>
    <w:p w:rsidR="00947F30" w:rsidRDefault="00814C14" w:rsidP="00814C14">
      <w:r>
        <w:t>1.  What is an imaginary number?    __________________________________________________</w:t>
      </w:r>
    </w:p>
    <w:p w:rsidR="00814C14" w:rsidRDefault="00814C14" w:rsidP="00814C14">
      <w:r>
        <w:t>2.  What is a complex number? ______________________________________________________</w:t>
      </w:r>
    </w:p>
    <w:p w:rsidR="00814C14" w:rsidRDefault="00814C14" w:rsidP="00814C14">
      <w:r>
        <w:t xml:space="preserve">***** Solve and </w:t>
      </w:r>
      <w:proofErr w:type="gramStart"/>
      <w:r>
        <w:t>Explain</w:t>
      </w:r>
      <w:proofErr w:type="gramEnd"/>
      <w:r>
        <w:t xml:space="preserve"> your steps to each problem below </w:t>
      </w:r>
    </w:p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E9BF30" wp14:editId="23588788">
                <wp:simplePos x="0" y="0"/>
                <wp:positionH relativeFrom="column">
                  <wp:posOffset>1428750</wp:posOffset>
                </wp:positionH>
                <wp:positionV relativeFrom="paragraph">
                  <wp:posOffset>366395</wp:posOffset>
                </wp:positionV>
                <wp:extent cx="19050" cy="175260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2.5pt,28.85pt" to="114pt,16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FDA670C" wp14:editId="58B01385">
                <wp:simplePos x="0" y="0"/>
                <wp:positionH relativeFrom="column">
                  <wp:posOffset>4457700</wp:posOffset>
                </wp:positionH>
                <wp:positionV relativeFrom="paragraph">
                  <wp:posOffset>518795</wp:posOffset>
                </wp:positionV>
                <wp:extent cx="19050" cy="1752600"/>
                <wp:effectExtent l="0" t="0" r="1905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flip:x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1pt,40.85pt" to="352.5pt,17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" strokecolor="#4579b8 [3044]"/>
            </w:pict>
          </mc:Fallback>
        </mc:AlternateContent>
      </w:r>
      <w:r w:rsidR="00814C14">
        <w:t xml:space="preserve">3.   </w:t>
      </w:r>
      <w:r w:rsidR="00814C14" w:rsidRPr="002A4298">
        <w:rPr>
          <w:position w:val="-10"/>
        </w:rPr>
        <w:object w:dxaOrig="2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19.5pt" o:ole="">
            <v:imagedata r:id="rId5" o:title=""/>
          </v:shape>
          <o:OLEObject Type="Embed" ProgID="Equation.DSMT4" ShapeID="_x0000_i1025" DrawAspect="Content" ObjectID="_1419943775" r:id="rId6"/>
        </w:object>
      </w:r>
      <w:r w:rsidR="00814C14">
        <w:br/>
        <w:t>Steps</w:t>
      </w:r>
      <w:r w:rsidR="00814C14">
        <w:tab/>
      </w:r>
      <w:r w:rsidR="00814C14">
        <w:tab/>
      </w:r>
      <w:r w:rsidR="00814C14">
        <w:tab/>
      </w:r>
      <w:r w:rsidR="00814C14">
        <w:tab/>
      </w:r>
      <w:r w:rsidR="00814C14">
        <w:tab/>
        <w:t xml:space="preserve">Math Works </w:t>
      </w:r>
      <w:r w:rsidR="00814C14">
        <w:tab/>
      </w:r>
      <w:r w:rsidR="00814C14">
        <w:tab/>
      </w:r>
      <w:r w:rsidR="00814C14">
        <w:tab/>
      </w:r>
      <w:r w:rsidR="00814C14">
        <w:tab/>
        <w:t xml:space="preserve">Explanation </w:t>
      </w:r>
    </w:p>
    <w:p w:rsidR="00814C14" w:rsidRPr="00814C14" w:rsidRDefault="00814C14" w:rsidP="00814C14"/>
    <w:p w:rsidR="00814C14" w:rsidRPr="00814C14" w:rsidRDefault="00814C14" w:rsidP="00814C14"/>
    <w:p w:rsidR="00814C14" w:rsidRPr="00814C14" w:rsidRDefault="00814C14" w:rsidP="00814C14"/>
    <w:p w:rsidR="00814C14" w:rsidRPr="00814C14" w:rsidRDefault="00814C14" w:rsidP="00814C14"/>
    <w:p w:rsidR="00814C14" w:rsidRDefault="00814C14" w:rsidP="00814C14"/>
    <w:p w:rsidR="00814C14" w:rsidRDefault="00814C14" w:rsidP="00814C14">
      <w:r>
        <w:t xml:space="preserve">4.  </w:t>
      </w:r>
      <w:r w:rsidRPr="002A4298">
        <w:rPr>
          <w:position w:val="-10"/>
        </w:rPr>
        <w:object w:dxaOrig="1780" w:dyaOrig="320">
          <v:shape id="_x0000_i1026" type="#_x0000_t75" style="width:88.5pt;height:16.5pt" o:ole="">
            <v:imagedata r:id="rId7" o:title=""/>
          </v:shape>
          <o:OLEObject Type="Embed" ProgID="Equation.DSMT4" ShapeID="_x0000_i1026" DrawAspect="Content" ObjectID="_1419943776" r:id="rId8"/>
        </w:object>
      </w:r>
    </w:p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8FFD895" wp14:editId="5A246E85">
                <wp:simplePos x="0" y="0"/>
                <wp:positionH relativeFrom="column">
                  <wp:posOffset>1409700</wp:posOffset>
                </wp:positionH>
                <wp:positionV relativeFrom="paragraph">
                  <wp:posOffset>167005</wp:posOffset>
                </wp:positionV>
                <wp:extent cx="19050" cy="175260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pt,13.15pt" to="112.5pt,15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B0CC78" wp14:editId="13A0DD81">
                <wp:simplePos x="0" y="0"/>
                <wp:positionH relativeFrom="column">
                  <wp:posOffset>4419600</wp:posOffset>
                </wp:positionH>
                <wp:positionV relativeFrom="paragraph">
                  <wp:posOffset>167005</wp:posOffset>
                </wp:positionV>
                <wp:extent cx="19050" cy="1752600"/>
                <wp:effectExtent l="0" t="0" r="1905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8pt,13.15pt" to="349.5pt,15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" strokecolor="#4579b8 [3044]"/>
            </w:pict>
          </mc:Fallback>
        </mc:AlternateContent>
      </w:r>
      <w:r w:rsidR="00814C14">
        <w:t>Steps</w:t>
      </w:r>
      <w:r w:rsidR="00814C14">
        <w:tab/>
      </w:r>
      <w:r w:rsidR="00814C14">
        <w:tab/>
      </w:r>
      <w:r w:rsidR="00814C14">
        <w:tab/>
      </w:r>
      <w:r w:rsidR="00814C14">
        <w:tab/>
      </w:r>
      <w:r w:rsidR="00814C14">
        <w:tab/>
        <w:t xml:space="preserve">Math Works </w:t>
      </w:r>
      <w:r w:rsidR="00814C14">
        <w:tab/>
      </w:r>
      <w:r w:rsidR="00814C14">
        <w:tab/>
      </w:r>
      <w:r w:rsidR="00814C14">
        <w:tab/>
      </w:r>
      <w:r w:rsidR="00814C14">
        <w:tab/>
        <w:t>Explanation</w:t>
      </w:r>
    </w:p>
    <w:p w:rsidR="00814C14" w:rsidRDefault="00814C14" w:rsidP="00814C14"/>
    <w:p w:rsidR="00814C14" w:rsidRDefault="00814C14" w:rsidP="00814C14"/>
    <w:p w:rsidR="00814C14" w:rsidRDefault="00814C14" w:rsidP="00814C14"/>
    <w:p w:rsidR="00814C14" w:rsidRDefault="00814C14" w:rsidP="00814C14"/>
    <w:p w:rsidR="00814C14" w:rsidRDefault="00814C14" w:rsidP="00814C14"/>
    <w:p w:rsidR="00814C14" w:rsidRDefault="00814C14" w:rsidP="00814C14"/>
    <w:p w:rsidR="00814C14" w:rsidRDefault="00814C14" w:rsidP="00814C14">
      <w:r>
        <w:t xml:space="preserve">5.  </w:t>
      </w:r>
      <w:r w:rsidRPr="002A4298">
        <w:rPr>
          <w:position w:val="-10"/>
        </w:rPr>
        <w:object w:dxaOrig="1640" w:dyaOrig="320">
          <v:shape id="_x0000_i1027" type="#_x0000_t75" style="width:82.5pt;height:16.5pt" o:ole="">
            <v:imagedata r:id="rId9" o:title=""/>
          </v:shape>
          <o:OLEObject Type="Embed" ProgID="Equation.DSMT4" ShapeID="_x0000_i1027" DrawAspect="Content" ObjectID="_1419943777" r:id="rId10"/>
        </w:object>
      </w:r>
    </w:p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D5E6366" wp14:editId="4918091C">
                <wp:simplePos x="0" y="0"/>
                <wp:positionH relativeFrom="column">
                  <wp:posOffset>1390650</wp:posOffset>
                </wp:positionH>
                <wp:positionV relativeFrom="paragraph">
                  <wp:posOffset>83185</wp:posOffset>
                </wp:positionV>
                <wp:extent cx="19050" cy="1752600"/>
                <wp:effectExtent l="0" t="0" r="1905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9.5pt,6.55pt" to="111pt,14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A2254D5" wp14:editId="521D4B2A">
                <wp:simplePos x="0" y="0"/>
                <wp:positionH relativeFrom="column">
                  <wp:posOffset>4438650</wp:posOffset>
                </wp:positionH>
                <wp:positionV relativeFrom="paragraph">
                  <wp:posOffset>83185</wp:posOffset>
                </wp:positionV>
                <wp:extent cx="19050" cy="175260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9.5pt,6.55pt" to="351pt,14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" strokecolor="#4579b8 [3044]"/>
            </w:pict>
          </mc:Fallback>
        </mc:AlternateContent>
      </w:r>
      <w:r w:rsidR="00814C14">
        <w:t>Steps</w:t>
      </w:r>
      <w:r w:rsidR="00814C14">
        <w:tab/>
      </w:r>
      <w:r w:rsidR="00814C14">
        <w:tab/>
      </w:r>
      <w:r w:rsidR="00814C14">
        <w:tab/>
      </w:r>
      <w:r w:rsidR="00814C14">
        <w:tab/>
      </w:r>
      <w:r w:rsidR="00814C14">
        <w:tab/>
        <w:t xml:space="preserve">Math Works </w:t>
      </w:r>
      <w:r w:rsidR="00814C14">
        <w:tab/>
      </w:r>
      <w:r w:rsidR="00814C14">
        <w:tab/>
      </w:r>
      <w:r w:rsidR="00814C14">
        <w:tab/>
      </w:r>
      <w:r w:rsidR="00814C14">
        <w:tab/>
        <w:t>Explanation</w:t>
      </w:r>
    </w:p>
    <w:p w:rsidR="00814C14" w:rsidRDefault="00814C14" w:rsidP="00814C14"/>
    <w:p w:rsidR="00814C14" w:rsidRDefault="00814C14" w:rsidP="00814C14"/>
    <w:p w:rsidR="00814C14" w:rsidRDefault="00814C14" w:rsidP="00814C14">
      <w:r>
        <w:lastRenderedPageBreak/>
        <w:t xml:space="preserve">6.  </w:t>
      </w:r>
      <w:r w:rsidRPr="002A4298">
        <w:rPr>
          <w:position w:val="-24"/>
        </w:rPr>
        <w:object w:dxaOrig="760" w:dyaOrig="620">
          <v:shape id="_x0000_i1028" type="#_x0000_t75" style="width:37.5pt;height:31.5pt" o:ole="">
            <v:imagedata r:id="rId11" o:title=""/>
          </v:shape>
          <o:OLEObject Type="Embed" ProgID="Equation.DSMT4" ShapeID="_x0000_i1028" DrawAspect="Content" ObjectID="_1419943778" r:id="rId12"/>
        </w:object>
      </w:r>
    </w:p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DF9DBA2" wp14:editId="756BDF1E">
                <wp:simplePos x="0" y="0"/>
                <wp:positionH relativeFrom="column">
                  <wp:posOffset>1219200</wp:posOffset>
                </wp:positionH>
                <wp:positionV relativeFrom="paragraph">
                  <wp:posOffset>63500</wp:posOffset>
                </wp:positionV>
                <wp:extent cx="19050" cy="1752600"/>
                <wp:effectExtent l="0" t="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pt,5pt" to="97.5pt,1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388F486" wp14:editId="6819BC7A">
                <wp:simplePos x="0" y="0"/>
                <wp:positionH relativeFrom="column">
                  <wp:posOffset>4362450</wp:posOffset>
                </wp:positionH>
                <wp:positionV relativeFrom="paragraph">
                  <wp:posOffset>254000</wp:posOffset>
                </wp:positionV>
                <wp:extent cx="19050" cy="175260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3.5pt,20pt" to="345pt,15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E6081A4" wp14:editId="175A4AF2">
                <wp:simplePos x="0" y="0"/>
                <wp:positionH relativeFrom="column">
                  <wp:posOffset>12249150</wp:posOffset>
                </wp:positionH>
                <wp:positionV relativeFrom="paragraph">
                  <wp:posOffset>244475</wp:posOffset>
                </wp:positionV>
                <wp:extent cx="19050" cy="175260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flip:x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4.5pt,19.25pt" to="966pt,15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" strokecolor="#4579b8 [3044]"/>
            </w:pict>
          </mc:Fallback>
        </mc:AlternateContent>
      </w:r>
      <w:r w:rsidR="00814C14">
        <w:t>Steps</w:t>
      </w:r>
      <w:r w:rsidR="00814C14">
        <w:tab/>
      </w:r>
      <w:r w:rsidR="00814C14">
        <w:tab/>
      </w:r>
      <w:r w:rsidR="00814C14">
        <w:tab/>
      </w:r>
      <w:r w:rsidR="00814C14">
        <w:tab/>
      </w:r>
      <w:r w:rsidR="00814C14">
        <w:tab/>
        <w:t xml:space="preserve">Math Works </w:t>
      </w:r>
      <w:r w:rsidR="00814C14">
        <w:tab/>
      </w:r>
      <w:r w:rsidR="00814C14">
        <w:tab/>
      </w:r>
      <w:r w:rsidR="00814C14">
        <w:tab/>
      </w:r>
      <w:r w:rsidR="00814C14">
        <w:tab/>
        <w:t>Explanation</w:t>
      </w:r>
    </w:p>
    <w:p w:rsidR="00814C14" w:rsidRDefault="00814C14" w:rsidP="00814C14"/>
    <w:p w:rsidR="00814C14" w:rsidRDefault="00814C14" w:rsidP="00814C14"/>
    <w:p w:rsidR="00814C14" w:rsidRDefault="00814C14" w:rsidP="00814C14"/>
    <w:p w:rsidR="00814C14" w:rsidRDefault="00814C14" w:rsidP="00814C14">
      <w:bookmarkStart w:id="0" w:name="_GoBack"/>
      <w:bookmarkEnd w:id="0"/>
    </w:p>
    <w:p w:rsidR="00814C14" w:rsidRDefault="00814C14" w:rsidP="00814C14"/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B2CBC4E" wp14:editId="7E40F079">
                <wp:simplePos x="0" y="0"/>
                <wp:positionH relativeFrom="column">
                  <wp:posOffset>1219200</wp:posOffset>
                </wp:positionH>
                <wp:positionV relativeFrom="paragraph">
                  <wp:posOffset>220345</wp:posOffset>
                </wp:positionV>
                <wp:extent cx="19050" cy="175260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pt,17.35pt" to="97.5pt,15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" strokecolor="#4579b8 [3044]"/>
            </w:pict>
          </mc:Fallback>
        </mc:AlternateContent>
      </w:r>
      <w:r w:rsidR="00814C14">
        <w:t xml:space="preserve">7.  </w:t>
      </w:r>
      <w:r w:rsidR="00814C14" w:rsidRPr="002A4298">
        <w:rPr>
          <w:position w:val="-24"/>
        </w:rPr>
        <w:object w:dxaOrig="499" w:dyaOrig="620">
          <v:shape id="_x0000_i1029" type="#_x0000_t75" style="width:25.5pt;height:31.5pt" o:ole="">
            <v:imagedata r:id="rId13" o:title=""/>
          </v:shape>
          <o:OLEObject Type="Embed" ProgID="Equation.DSMT4" ShapeID="_x0000_i1029" DrawAspect="Content" ObjectID="_1419943779" r:id="rId14"/>
        </w:object>
      </w:r>
    </w:p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EC75A4" wp14:editId="6A6A0F29">
                <wp:simplePos x="0" y="0"/>
                <wp:positionH relativeFrom="column">
                  <wp:posOffset>4343400</wp:posOffset>
                </wp:positionH>
                <wp:positionV relativeFrom="paragraph">
                  <wp:posOffset>226060</wp:posOffset>
                </wp:positionV>
                <wp:extent cx="19050" cy="175260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2pt,17.8pt" to="343.5pt,15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" strokecolor="#4579b8 [3044]"/>
            </w:pict>
          </mc:Fallback>
        </mc:AlternateContent>
      </w:r>
      <w:r w:rsidR="00814C14">
        <w:t>Steps</w:t>
      </w:r>
      <w:r w:rsidR="00814C14">
        <w:tab/>
      </w:r>
      <w:r w:rsidR="00814C14">
        <w:tab/>
      </w:r>
      <w:r w:rsidR="00814C14">
        <w:tab/>
      </w:r>
      <w:r w:rsidR="00814C14">
        <w:tab/>
      </w:r>
      <w:r w:rsidR="00814C14">
        <w:tab/>
        <w:t xml:space="preserve">Math Works </w:t>
      </w:r>
      <w:r w:rsidR="00814C14">
        <w:tab/>
      </w:r>
      <w:r w:rsidR="00814C14">
        <w:tab/>
      </w:r>
      <w:r w:rsidR="00814C14">
        <w:tab/>
      </w:r>
      <w:r w:rsidR="00814C14">
        <w:tab/>
        <w:t>Explanation</w:t>
      </w:r>
    </w:p>
    <w:p w:rsidR="00814C14" w:rsidRDefault="00814C14" w:rsidP="00814C14"/>
    <w:p w:rsidR="00814C14" w:rsidRDefault="00814C14" w:rsidP="00814C14"/>
    <w:p w:rsidR="00814C14" w:rsidRDefault="00814C14" w:rsidP="00814C14"/>
    <w:p w:rsidR="00814C14" w:rsidRDefault="00814C14" w:rsidP="00814C14"/>
    <w:p w:rsidR="00814C14" w:rsidRDefault="000E6DC6" w:rsidP="00814C14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23AAE0F" wp14:editId="40343404">
                <wp:simplePos x="0" y="0"/>
                <wp:positionH relativeFrom="column">
                  <wp:posOffset>1200150</wp:posOffset>
                </wp:positionH>
                <wp:positionV relativeFrom="paragraph">
                  <wp:posOffset>134620</wp:posOffset>
                </wp:positionV>
                <wp:extent cx="19050" cy="175260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flip:x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5pt,10.6pt" to="96pt,1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" strokecolor="#4579b8 [3044]"/>
            </w:pict>
          </mc:Fallback>
        </mc:AlternateContent>
      </w:r>
      <w:r w:rsidR="00814C14">
        <w:t xml:space="preserve">8.  </w:t>
      </w:r>
      <w:r w:rsidRPr="002A4298">
        <w:rPr>
          <w:position w:val="-10"/>
        </w:rPr>
        <w:object w:dxaOrig="1400" w:dyaOrig="360">
          <v:shape id="_x0000_i1030" type="#_x0000_t75" style="width:70.5pt;height:18pt" o:ole="">
            <v:imagedata r:id="rId15" o:title=""/>
          </v:shape>
          <o:OLEObject Type="Embed" ProgID="Equation.DSMT4" ShapeID="_x0000_i1030" DrawAspect="Content" ObjectID="_1419943780" r:id="rId16"/>
        </w:object>
      </w:r>
    </w:p>
    <w:p w:rsidR="000E6DC6" w:rsidRDefault="000E6DC6" w:rsidP="000E6DC6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62368A" wp14:editId="35D3308A">
                <wp:simplePos x="0" y="0"/>
                <wp:positionH relativeFrom="column">
                  <wp:posOffset>4324350</wp:posOffset>
                </wp:positionH>
                <wp:positionV relativeFrom="paragraph">
                  <wp:posOffset>248920</wp:posOffset>
                </wp:positionV>
                <wp:extent cx="19050" cy="175260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0.5pt,19.6pt" to="342pt,15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" strokecolor="#4579b8 [3044]"/>
            </w:pict>
          </mc:Fallback>
        </mc:AlternateContent>
      </w:r>
      <w:r>
        <w:t>Steps</w:t>
      </w:r>
      <w:r>
        <w:tab/>
      </w:r>
      <w:r>
        <w:tab/>
      </w:r>
      <w:r>
        <w:tab/>
      </w:r>
      <w:r>
        <w:tab/>
      </w:r>
      <w:r>
        <w:tab/>
        <w:t xml:space="preserve">Math Works </w:t>
      </w:r>
      <w:r>
        <w:tab/>
      </w:r>
      <w:r>
        <w:tab/>
      </w:r>
      <w:r>
        <w:tab/>
      </w:r>
      <w:r>
        <w:tab/>
        <w:t>Explanation</w:t>
      </w:r>
    </w:p>
    <w:p w:rsidR="00814C14" w:rsidRDefault="00814C14" w:rsidP="00814C14"/>
    <w:p w:rsidR="000E6DC6" w:rsidRDefault="000E6DC6" w:rsidP="00814C14"/>
    <w:p w:rsidR="000E6DC6" w:rsidRDefault="000E6DC6" w:rsidP="00814C14"/>
    <w:p w:rsidR="000E6DC6" w:rsidRDefault="000E6DC6" w:rsidP="00814C14"/>
    <w:p w:rsidR="000E6DC6" w:rsidRDefault="000E6DC6" w:rsidP="00814C14">
      <w:r>
        <w:t xml:space="preserve">9.  </w:t>
      </w:r>
      <w:r w:rsidRPr="002A4298">
        <w:rPr>
          <w:position w:val="-10"/>
        </w:rPr>
        <w:object w:dxaOrig="1540" w:dyaOrig="360">
          <v:shape id="_x0000_i1031" type="#_x0000_t75" style="width:76.5pt;height:18pt" o:ole="">
            <v:imagedata r:id="rId17" o:title=""/>
          </v:shape>
          <o:OLEObject Type="Embed" ProgID="Equation.DSMT4" ShapeID="_x0000_i1031" DrawAspect="Content" ObjectID="_1419943781" r:id="rId18"/>
        </w:object>
      </w:r>
    </w:p>
    <w:p w:rsidR="000E6DC6" w:rsidRDefault="000E6DC6" w:rsidP="000E6DC6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A8EAB95" wp14:editId="5E59568F">
                <wp:simplePos x="0" y="0"/>
                <wp:positionH relativeFrom="column">
                  <wp:posOffset>1181100</wp:posOffset>
                </wp:positionH>
                <wp:positionV relativeFrom="paragraph">
                  <wp:posOffset>118745</wp:posOffset>
                </wp:positionV>
                <wp:extent cx="19050" cy="1752600"/>
                <wp:effectExtent l="0" t="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flip:x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pt,9.35pt" to="94.5pt,14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059BDC5" wp14:editId="1DD216DE">
                <wp:simplePos x="0" y="0"/>
                <wp:positionH relativeFrom="column">
                  <wp:posOffset>4324350</wp:posOffset>
                </wp:positionH>
                <wp:positionV relativeFrom="paragraph">
                  <wp:posOffset>213995</wp:posOffset>
                </wp:positionV>
                <wp:extent cx="19050" cy="175260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175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0.5pt,16.85pt" to="342pt,15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" strokecolor="#4579b8 [3044]"/>
            </w:pict>
          </mc:Fallback>
        </mc:AlternateContent>
      </w:r>
      <w:r>
        <w:t>Steps</w:t>
      </w:r>
      <w:r>
        <w:tab/>
      </w:r>
      <w:r>
        <w:tab/>
      </w:r>
      <w:r>
        <w:tab/>
      </w:r>
      <w:r>
        <w:tab/>
      </w:r>
      <w:r>
        <w:tab/>
        <w:t xml:space="preserve">Math Works </w:t>
      </w:r>
      <w:r>
        <w:tab/>
      </w:r>
      <w:r>
        <w:tab/>
      </w:r>
      <w:r>
        <w:tab/>
      </w:r>
      <w:r>
        <w:tab/>
        <w:t>Explanation</w:t>
      </w:r>
    </w:p>
    <w:p w:rsidR="000E6DC6" w:rsidRDefault="000E6DC6" w:rsidP="00814C14"/>
    <w:p w:rsidR="000E6DC6" w:rsidRPr="00814C14" w:rsidRDefault="000E6DC6" w:rsidP="00814C14"/>
    <w:sectPr w:rsidR="000E6DC6" w:rsidRPr="00814C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C14"/>
    <w:rsid w:val="000E6DC6"/>
    <w:rsid w:val="00814C14"/>
    <w:rsid w:val="00947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5</TotalTime>
  <Pages>2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rlette, David</dc:creator>
  <cp:lastModifiedBy>Curlette, David</cp:lastModifiedBy>
  <cp:revision>1</cp:revision>
  <cp:lastPrinted>2013-01-17T14:10:00Z</cp:lastPrinted>
  <dcterms:created xsi:type="dcterms:W3CDTF">2013-01-17T13:54:00Z</dcterms:created>
  <dcterms:modified xsi:type="dcterms:W3CDTF">2013-01-17T21:03:00Z</dcterms:modified>
</cp:coreProperties>
</file>